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</p:sldMasterIdLst>
  <p:notesMasterIdLst>
    <p:notesMasterId r:id="rId24"/>
  </p:notesMasterIdLst>
  <p:sldIdLst>
    <p:sldId id="284" r:id="rId5"/>
    <p:sldId id="329" r:id="rId6"/>
    <p:sldId id="356" r:id="rId7"/>
    <p:sldId id="357" r:id="rId8"/>
    <p:sldId id="358" r:id="rId9"/>
    <p:sldId id="359" r:id="rId10"/>
    <p:sldId id="360" r:id="rId11"/>
    <p:sldId id="361" r:id="rId12"/>
    <p:sldId id="352" r:id="rId13"/>
    <p:sldId id="299" r:id="rId14"/>
    <p:sldId id="334" r:id="rId15"/>
    <p:sldId id="332" r:id="rId16"/>
    <p:sldId id="354" r:id="rId17"/>
    <p:sldId id="355" r:id="rId18"/>
    <p:sldId id="349" r:id="rId19"/>
    <p:sldId id="295" r:id="rId20"/>
    <p:sldId id="289" r:id="rId21"/>
    <p:sldId id="337" r:id="rId22"/>
    <p:sldId id="33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38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F9AF-EA19-4EFC-8363-A7F108A8457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6F2B-CE75-4272-84AC-35971ABEF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AD4D39-3FCD-49D9-99B9-B831ED8A2F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2676FBC-81B4-4307-89A0-BC1F4A5CC5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A470C6C-BA48-4278-B3EE-1349328D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0BDB93E-EF81-40D9-A5B3-7BD839E4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B486180-A93A-4287-9B97-B8049FEEC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1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2F3D8A-1152-4E67-AF98-32DAB1085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249C7EA-DD87-49A2-B450-E3F164250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03B0A14-3A55-45A0-860F-127557BED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257C68-6EA4-4CB6-88A1-46A615A0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BF67D2-F1B8-4A92-9DF2-EE11CA12A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0845B61-6707-46F3-88F7-70B616E21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C88FB01-BA01-4B0E-98CC-F25B35341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8CDC1CA-6CE5-4126-9844-17E7D585B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75D7C15-9B39-426C-8178-C7D3DB298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99DFDE-C6D9-42E9-BA5F-3FDE1270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89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2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09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51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5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76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80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71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5FCD26-10D5-4885-A324-D9D80DAF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41A3894-8BEB-4736-9572-A1A72761C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DB8EEC-1709-40BD-97DF-D1F817B34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CAC1EA-3B7A-4DA1-A450-9364758B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695837A-B425-4191-A232-F3D5B6807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001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222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050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34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38685C8-557B-44E5-A335-22893E607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D322DD9-8DE3-4E00-B58C-1CF3394FC2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76777AC-E847-42F4-B54C-3BB01B59F2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4261D7-16A5-4FC8-B6E3-302D008BDF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7511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6F7D3B4-A2CC-4C8C-8701-C7A85803D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F9B8474-FF1C-41C5-9221-A880E2DA6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0FFD8E7-C145-4171-895D-60AF26668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63CB2B-75B7-4465-A443-9CADF9958B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7291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5E0B2E5-ECA1-4498-967D-4004D0E903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D9C1AD0-09F5-473D-B8EF-D5961AC516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41E53B4-BE0E-4C42-9F17-549B4C478C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6C582-17DD-4A5F-9893-A129B4FBB6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59917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197D2CA-B58A-401D-9C2E-024A6C5072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CDA7AEF-D7B8-40D2-9066-FF2974D25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C241C12-C54E-413C-BC7D-B0BA24C6E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FDA146-E73A-47A8-AE54-6A1E148757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9662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69F49D41-C013-43B8-B03C-CFD0DE089B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C7A63265-96E1-4FA0-BF89-0E85E38814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84FFFDF7-52EC-4EED-BAA6-FAD5FC41CE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9E12B-8ABC-43EF-99AE-E855A0C1FC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066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C86787D6-21A7-4692-B8D4-55FB5B2AA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3D2D238C-3042-455A-93DA-B3B61C0B59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3E2C805-039B-45E2-A9F0-744859B79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48DDF-F472-43EE-BB99-7BE8F0AA15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3964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CC8B45-B419-4DFC-94B9-574C5D4D58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F07E7C36-D0C5-41B0-814C-F676C74B10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52FBEC0-2761-48AD-B650-C8208A974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FEC4DF-3FFE-40B8-9DE6-68E59D840D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719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8C2A73-9F70-4364-94C7-18097A121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E16A41D-E66B-4E37-85FE-3D2B5B6E7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0406B0-716A-46DB-B213-9A12A2B0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16A0425-9007-49E7-AF0B-BCB354DC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D18344-06F0-4EDC-A6C8-FF7F22F8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821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5E638DC-C070-45E0-847C-A39E6D1A2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2EB35BF-A78A-4EA0-9292-C52D5300B2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59313E4-2FCA-4ECD-B4B0-46405AA74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3AEB5-F5C8-45B7-A191-ADDAD4F3C0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32839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0EBAE6F-14B8-412F-9EA7-C42290496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09E168A-D224-4320-9EFE-B6B079D673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5713E1F-F113-4B63-95FF-1577C3DC2F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1376C-E376-4E1A-87DF-56BFF2CEC1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353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3A3C0B0-CDAA-4806-BE5E-4B1AF947F5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D5DDEA2-2968-4136-A35B-C5C2B6A796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A1B46E6-ED59-45F3-8400-F1F401FCEB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329245-BFC9-4B38-9C65-6B96E4039D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6930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DC9BAC5-D174-4D74-9260-B8EF730A45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26A39C5-A7D7-4D6D-B9C9-D1B0F8E1A9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9B615A-B2BC-46E0-B6F1-5516617794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DA9DE-40F7-4C08-8B8D-BAFBFD4A77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4217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F7812ED-139A-41C5-8C0E-6B8EED88A0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EB6705-AA84-4DC4-8985-8628B49E4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C3D89E4-8B20-4162-8FC3-E5E54F660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6CB5A4-1090-4A58-82ED-F0D51C1AE2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4858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F30701B-899B-47FB-B966-3F7AD2E4DB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953F169-45C3-42C1-958D-046FF26C28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FD85871-D40E-49F6-9212-40466D87A0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AEA6F-2EBB-4E18-A47A-E02DCA3CAD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2599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651B82B-CC08-4720-B533-35B9DDAFC3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F0721CC-FA6F-4A09-A68A-C71EAA5F0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13A6B07-1AD1-4F6F-8AC4-41115DA1C3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DAFA6-6265-4F04-867E-737AEE1A0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4842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5B6E18E-D4E4-44F2-ABFE-3765AC7DBE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DA3E16C-2B68-4A3F-B99A-A135136E3A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48A3172-1CE1-472D-B335-4829655D0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3C322-5A15-4004-92FA-DAB229237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40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64C7C2-01AA-429E-ADAB-D325356855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B0EC5CE-0262-42D9-B254-C11F0683D4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484F03E-0CB0-4381-9C4E-F495F08D8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0703E-F86C-4AE0-89C9-A54DF38AC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384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75D5F34E-6375-4A4C-8363-73ABB3355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417165E1-F04F-42D6-B3A9-E58915C26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F340F83-5F31-4B1A-AAA7-7F5FF82DB2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F9584-0CFB-4764-A13D-97ECE62989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711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26B4BE-75D6-4881-85F0-16B099FE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251189-7010-46ED-8799-A72B295BF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3FF26F-C3C0-4984-823D-20AC1C338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6158503-68BE-451F-9108-5BBAA63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27B869D-60F7-498B-A3E7-A96D93CB0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1158602-9CA9-4C70-B89F-691E8098C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39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17D76622-E514-48D6-A606-54B3E9AD9F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CEEA0EB-8315-4BAD-9F84-A966E658A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58DCC321-FCFA-4A20-B935-9555A6177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4C70A-174C-40EC-BED1-E7A6B1AF1E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09918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282F88DC-D0AC-4E9F-B182-CBF716E00B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B991A01-3CBD-4784-9447-D59E7804CD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16B2E06E-1AAC-428C-AA63-7B16CC1DF7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8F2CC-ADFF-49DA-9C46-BA0CCFAF59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1062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DDAB6A6-8B39-4F81-B703-EE797D23E7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50072FB-4BC2-409D-8052-7DC1FCEC9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5D34A04-684C-4957-9B52-8D3374C65B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0558F-20EE-4A21-B1EF-6E41B593A0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5450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83E166-82A8-47E5-96E9-27B3AA5952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EB02FD-80EC-4EA7-AFCE-214D8B8B6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0CCC2F2-A283-45D2-9244-3E380B90D3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FC755-7BF8-42B4-9566-FF7490FC7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226927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219F5A8-2DE7-4CE9-AE01-DEEA03BC06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61275C7-DECA-4E60-9DA5-F7B9C81FB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1DD9B2-0F12-4E37-868B-F4920031C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7F461-4642-4008-A5F6-5D219476F7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6531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F3222C0-9254-4E7D-8930-197C06B3C0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2C0BE7A-20ED-43F8-A906-409DD3242A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F33F70B-EDAB-4475-93F6-8A2E3A2C5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9E93E-F165-4BFA-A50C-9D30C7CFF5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44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7832E27-C109-433E-842C-518C9F7F37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9ED712B-8463-47D0-AD68-8AE7598A4A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C178743-50C0-4DF3-81B0-47CF557613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50791-2BF6-4313-B803-FEE9C4836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783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629ECA-F2A7-4DA6-B3A1-B1CF02B96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6433C2-B5B0-4E44-8393-516E5A87F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DADCAB-F3C8-447E-B107-185B9E8D72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798634E-50DD-46F3-8C6D-5458CEA175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26EAC65-E747-43EA-B06F-35EC16B3D6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6FAD898-10E1-4166-BAAF-330EFDDCF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0A57F64-5799-4067-91E5-0A7A8C9BB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DB90699-D1E1-407D-A131-4EC0D0325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75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34CC25-0999-419C-962F-C417A92F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C0EEE94-9885-4FC7-A698-855733ED4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A3DC6FC-BE77-4693-82F4-4915E33C6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6EF0B1D-BB30-4F31-AE07-1CF5FF1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4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3F2DE3-CB48-430D-B929-4B3B078C2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A0F2BC-652E-491E-AC15-15D9BF0B5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DE8FA-1EF2-4407-A5B1-DAA27C59AC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5FAE1-2F8A-4421-80F2-AC09A5D08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EAAC634-53A8-467F-AE4F-1374C38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82AD1DC-09F9-41DA-B52E-F0BA5F57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4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89FC95-C59B-487B-8629-6395E3364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5782DEE-9314-43D5-B7D6-F30B29F87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B2F88B5-ECD0-4F12-8BEF-6198F21723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E62B1A8-0C2D-47E8-9AF2-C950E3CF6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AD6F11C-810D-4BCF-B57D-B078E71FE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F76BA0-65D5-47CA-AA76-0A9A0006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2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155D3B0-5D2C-4A48-885B-9F0A46B85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0FF310A-C4BF-4699-A5B9-802509897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D455CD7-2BB8-46AE-8FAB-E4AEB6FE4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81AD93-AE5F-4028-9D0F-47435A7EB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ECE5344-43E8-4E3B-A7BE-ED4E4034E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3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5000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AB0AD9B5-A8FB-4180-AE90-C0E0AA3A0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DC9836C-7E37-4745-8158-BF6C4EF8A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xmlns="" id="{66CC1931-8F22-479B-B8BA-7D983167EC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>
            <a:extLst>
              <a:ext uri="{FF2B5EF4-FFF2-40B4-BE49-F238E27FC236}">
                <a16:creationId xmlns:a16="http://schemas.microsoft.com/office/drawing/2014/main" xmlns="" id="{1EA886C5-849A-4268-9163-2FCF02DFBFB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2" name="Rectangle 6">
            <a:extLst>
              <a:ext uri="{FF2B5EF4-FFF2-40B4-BE49-F238E27FC236}">
                <a16:creationId xmlns:a16="http://schemas.microsoft.com/office/drawing/2014/main" xmlns="" id="{0A26CF5F-5BC1-455C-84F5-064C19704F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B75505B2-1855-4861-848B-1D57E4BCE3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341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5000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ED2EC9D0-3857-472C-B344-13F51551D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F4702319-BEEC-4019-B443-158C84C4D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xmlns="" id="{69E924BD-2BDF-42CF-80C2-1E87F334AC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>
            <a:extLst>
              <a:ext uri="{FF2B5EF4-FFF2-40B4-BE49-F238E27FC236}">
                <a16:creationId xmlns:a16="http://schemas.microsoft.com/office/drawing/2014/main" xmlns="" id="{DE09748A-A405-4CF8-A233-735D5187F05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2" name="Rectangle 6">
            <a:extLst>
              <a:ext uri="{FF2B5EF4-FFF2-40B4-BE49-F238E27FC236}">
                <a16:creationId xmlns:a16="http://schemas.microsoft.com/office/drawing/2014/main" xmlns="" id="{22B65A75-788D-4A21-8AD6-AF87C479B4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75A4CA-116B-48A5-878C-81917B6FB4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203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9F4AB4C-2064-4A76-8DCB-93AC2D6F6F2E}"/>
              </a:ext>
            </a:extLst>
          </p:cNvPr>
          <p:cNvSpPr/>
          <p:nvPr/>
        </p:nvSpPr>
        <p:spPr>
          <a:xfrm>
            <a:off x="5081335" y="2020835"/>
            <a:ext cx="2666179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all" spc="0" normalizeH="0" baseline="0" noProof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Toán</a:t>
            </a:r>
            <a:r>
              <a:rPr kumimoji="0" lang="en-US" sz="7200" b="1" i="0" u="none" strike="noStrike" kern="1200" cap="all" spc="0" normalizeH="0" baseline="0" noProof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B8109910-0338-49F9-B158-FCF6968F9A7A}"/>
              </a:ext>
            </a:extLst>
          </p:cNvPr>
          <p:cNvSpPr/>
          <p:nvPr/>
        </p:nvSpPr>
        <p:spPr>
          <a:xfrm>
            <a:off x="3473616" y="3092174"/>
            <a:ext cx="5244770" cy="110799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64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en-US" sz="6400" b="1" i="0" u="none" strike="noStrike" kern="1200" cap="none" spc="0" normalizeH="0" baseline="0" noProof="0" dirty="0" err="1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uyện</a:t>
            </a:r>
            <a:r>
              <a:rPr kumimoji="0" lang="en-US" sz="6400" b="1" i="0" u="none" strike="noStrike" kern="1200" cap="none" spc="0" normalizeH="0" noProof="0" dirty="0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6400" b="1" i="0" u="none" strike="noStrike" kern="1200" cap="none" spc="0" normalizeH="0" noProof="0" dirty="0" err="1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ập</a:t>
            </a:r>
            <a:r>
              <a:rPr kumimoji="0" lang="en-US" sz="6400" b="1" i="0" u="none" strike="noStrike" kern="1200" cap="none" spc="0" normalizeH="0" noProof="0" dirty="0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64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53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191CE6C2-454A-43EA-9598-CFDBF1666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xmlns="" id="{1F86AB8D-1948-4D44-BA70-C6D8BA3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3398"/>
              </p:ext>
            </p:extLst>
          </p:nvPr>
        </p:nvGraphicFramePr>
        <p:xfrm>
          <a:off x="2647950" y="935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xmlns="" id="{1F86AB8D-1948-4D44-BA70-C6D8BA3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3503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60">
            <a:extLst>
              <a:ext uri="{FF2B5EF4-FFF2-40B4-BE49-F238E27FC236}">
                <a16:creationId xmlns:a16="http://schemas.microsoft.com/office/drawing/2014/main" xmlns="" id="{4F67A56F-0A9E-499B-B4AF-8E6CE1BC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286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052" name="Rectangle 50">
            <a:extLst>
              <a:ext uri="{FF2B5EF4-FFF2-40B4-BE49-F238E27FC236}">
                <a16:creationId xmlns:a16="http://schemas.microsoft.com/office/drawing/2014/main" xmlns="" id="{A04EF4F5-A943-442D-8C91-6CD0E6FBB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2412"/>
            <a:ext cx="8921750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0000"/>
                </a:solidFill>
              </a:rPr>
              <a:t>Bài</a:t>
            </a:r>
            <a:r>
              <a:rPr lang="en-US" altLang="en-US" sz="4000" dirty="0">
                <a:solidFill>
                  <a:srgbClr val="FF0000"/>
                </a:solidFill>
              </a:rPr>
              <a:t> 1.</a:t>
            </a:r>
            <a:r>
              <a:rPr lang="en-US" altLang="en-US" sz="4000" dirty="0"/>
              <a:t> </a:t>
            </a:r>
            <a:endParaRPr lang="en-US" altLang="en-US" sz="4000" dirty="0">
              <a:solidFill>
                <a:srgbClr val="0099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35174" y="313967"/>
            <a:ext cx="90252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rgbClr val="000000"/>
                </a:solidFill>
                <a:latin typeface="OpenSans"/>
              </a:rPr>
              <a:t>Tính</a:t>
            </a:r>
            <a:r>
              <a:rPr lang="en-US" sz="3200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so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sánh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giá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trị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: </a:t>
            </a:r>
            <a:endParaRPr lang="en-US" sz="3200" dirty="0" smtClean="0">
              <a:solidFill>
                <a:srgbClr val="000000"/>
              </a:solidFill>
              <a:latin typeface="OpenSans"/>
            </a:endParaRPr>
          </a:p>
          <a:p>
            <a:r>
              <a:rPr lang="en-US" sz="3200" dirty="0" smtClean="0">
                <a:solidFill>
                  <a:srgbClr val="000000"/>
                </a:solidFill>
                <a:latin typeface="OpenSans"/>
              </a:rPr>
              <a:t>5 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x (4 + 3)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5 x 4 + 5 x 3.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925544" y="1659256"/>
            <a:ext cx="631526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5 x (4 + 3) = 5 x 7 = 35</a:t>
            </a:r>
          </a:p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x 4 + 5 x 3 = 20 + 15 = 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53988" y="3681653"/>
            <a:ext cx="89422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solidFill>
                  <a:srgbClr val="000000"/>
                </a:solidFill>
                <a:latin typeface="OpenSans"/>
              </a:rPr>
              <a:t>Hai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biểu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thức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kết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quả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bằng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nhau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.</a:t>
            </a:r>
            <a:endParaRPr lang="en-US" sz="3600" b="0" i="0" dirty="0">
              <a:solidFill>
                <a:srgbClr val="000000"/>
              </a:solidFill>
              <a:effectLst/>
              <a:latin typeface="OpenSan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5432F04A-761E-421C-BCEA-5B120E81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xmlns="" id="{E0D3300E-8B32-41DF-B923-865DE671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xmlns="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60">
            <a:extLst>
              <a:ext uri="{FF2B5EF4-FFF2-40B4-BE49-F238E27FC236}">
                <a16:creationId xmlns:a16="http://schemas.microsoft.com/office/drawing/2014/main" xmlns="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895476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3076" name="Rectangle 63">
            <a:extLst>
              <a:ext uri="{FF2B5EF4-FFF2-40B4-BE49-F238E27FC236}">
                <a16:creationId xmlns:a16="http://schemas.microsoft.com/office/drawing/2014/main" xmlns="" id="{96FEA1AA-9E1E-4EB5-B4EA-9BA7F11694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4650" y="123330"/>
            <a:ext cx="8407400" cy="314444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endParaRPr lang="en-US" altLang="en-US" sz="4000" dirty="0" smtClean="0">
              <a:solidFill>
                <a:srgbClr val="7030A0"/>
              </a:solidFill>
            </a:endParaRPr>
          </a:p>
          <a:p>
            <a:pPr>
              <a:buFontTx/>
              <a:buNone/>
            </a:pPr>
            <a:endParaRPr lang="en-US" altLang="en-US" sz="4000" dirty="0">
              <a:solidFill>
                <a:srgbClr val="7030A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4650" y="123330"/>
            <a:ext cx="9268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8623" y="679888"/>
            <a:ext cx="49642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smtClean="0">
                <a:solidFill>
                  <a:schemeClr val="accent1"/>
                </a:solidFill>
                <a:latin typeface="OpenSans"/>
              </a:rPr>
              <a:t>4 </a:t>
            </a:r>
            <a:r>
              <a:rPr lang="en-US" sz="3200" dirty="0">
                <a:solidFill>
                  <a:schemeClr val="accent1"/>
                </a:solidFill>
                <a:latin typeface="OpenSans"/>
              </a:rPr>
              <a:t>x (5 + 7) = 4 x 5 + 4 x 7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 = 20 + 28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 = </a:t>
            </a:r>
            <a:r>
              <a:rPr lang="en-US" sz="3200" dirty="0" smtClean="0">
                <a:solidFill>
                  <a:schemeClr val="accent1"/>
                </a:solidFill>
                <a:latin typeface="OpenSans"/>
              </a:rPr>
              <a:t>48</a:t>
            </a:r>
            <a:endParaRPr lang="en-US" sz="3200" dirty="0">
              <a:solidFill>
                <a:schemeClr val="accent1"/>
              </a:solidFill>
              <a:latin typeface="OpenSan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40085" y="679888"/>
            <a:ext cx="52986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OpenSans"/>
              </a:rPr>
              <a:t>(</a:t>
            </a:r>
            <a:r>
              <a:rPr lang="en-US" sz="3200" dirty="0">
                <a:solidFill>
                  <a:schemeClr val="accent1"/>
                </a:solidFill>
                <a:latin typeface="OpenSans"/>
              </a:rPr>
              <a:t>27 + 9) x 2 = 27 x 2 + 9 x 2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    = 54 + 18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    = 72</a:t>
            </a:r>
          </a:p>
        </p:txBody>
      </p:sp>
      <p:sp>
        <p:nvSpPr>
          <p:cNvPr id="5" name="Rectangle 4"/>
          <p:cNvSpPr/>
          <p:nvPr/>
        </p:nvSpPr>
        <p:spPr>
          <a:xfrm>
            <a:off x="519952" y="2379516"/>
            <a:ext cx="113403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ính:</a:t>
            </a:r>
          </a:p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x (200 + 3)                                             </a:t>
            </a:r>
            <a:r>
              <a:rPr lang="pt-BR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 + 9) x 8</a:t>
            </a:r>
            <a:endParaRPr lang="pt-BR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770" y="4005223"/>
            <a:ext cx="6314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32 x (200 + 3) = 32 x 200 + 32 x 3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 = 6 400 + 96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 = 6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6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04212" y="3947661"/>
            <a:ext cx="52309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5 + 9) x 8 = 125 x 8 + 9 x 8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= 1 000 x 72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= 1 0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80" y="6248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xmlns="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xmlns="" id="{C8F339A4-321A-4676-8944-2970E86E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xmlns="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3" name="Rectangle 32"/>
          <p:cNvSpPr>
            <a:spLocks noChangeArrowheads="1"/>
          </p:cNvSpPr>
          <p:nvPr/>
        </p:nvSpPr>
        <p:spPr bwMode="auto">
          <a:xfrm>
            <a:off x="847725" y="-7998498"/>
            <a:ext cx="9436549" cy="14096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b="1" dirty="0">
              <a:solidFill>
                <a:srgbClr val="2888E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2888E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2888E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6 x (7 – 5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6 x 7 – 6 x 5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8 x ( 10 – 1)                                                                       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00 – 1) x 36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</a:br>
            <a:endParaRPr kumimoji="0" lang="en-US" altLang="en-US" sz="13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OpenSans"/>
            </a:endParaRPr>
          </a:p>
        </p:txBody>
      </p:sp>
      <p:pic>
        <p:nvPicPr>
          <p:cNvPr id="4129" name="Picture 33" descr="https://img.loigiaihay.com/picture/2023/0418/20_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954866"/>
            <a:ext cx="10891557" cy="160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xmlns="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xmlns="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3058" y="307705"/>
            <a:ext cx="113538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(7 – 5)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x 7 – 6 x 5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3057" y="1394551"/>
            <a:ext cx="107890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 x (7 – 5) = 6 x 2 = 12                                                    </a:t>
            </a:r>
          </a:p>
          <a:p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pt-BR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7 – 6 x 5 = 42 – 30 = </a:t>
            </a:r>
            <a:r>
              <a:rPr lang="pt-BR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pt-BR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3057" y="2362200"/>
            <a:ext cx="11282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3057" y="2895600"/>
            <a:ext cx="113538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x (20 – 4) = 5 x 20 – 5 x 4 = 100 – 20 = 80</a:t>
            </a:r>
          </a:p>
          <a:p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7 – 9) x 2 = 27 x 2 – 9 x 2 = 54 – 18 = 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28696" y="4514798"/>
            <a:ext cx="532727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ính: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 x (10 – 1) = 28 x 10 – 28 x 1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 = 280 – 28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 = 252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355976" y="4782168"/>
            <a:ext cx="58360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– 1) x 36 = 100 x 36 – 1 x 36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 = 3 600 – 36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   = 3 564</a:t>
            </a:r>
          </a:p>
        </p:txBody>
      </p:sp>
    </p:spTree>
    <p:extLst>
      <p:ext uri="{BB962C8B-B14F-4D97-AF65-F5344CB8AC3E}">
        <p14:creationId xmlns:p14="http://schemas.microsoft.com/office/powerpoint/2010/main" val="9812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1695" y="27051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ỤNG ,TRẢI NGHIỆM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8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87FAB957-0174-441D-953D-88114BA0E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9624" y="165011"/>
            <a:ext cx="11537576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2888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 dirty="0" smtClean="0">
                <a:solidFill>
                  <a:srgbClr val="2888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giúp bác Phú tính số viên gạch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 bếp theo hai cách dưới đây: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 (5 + 3) x 10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 (4 + 6) x 8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hảo luận về hai cách tính trên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847" y="2756647"/>
            <a:ext cx="9426388" cy="3778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40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Line 7">
            <a:extLst>
              <a:ext uri="{FF2B5EF4-FFF2-40B4-BE49-F238E27FC236}">
                <a16:creationId xmlns:a16="http://schemas.microsoft.com/office/drawing/2014/main" xmlns="" id="{954A90BE-008B-46C0-95BC-21B0DEEFA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5961" y="1336302"/>
            <a:ext cx="12577" cy="339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6390" name="Picture 8" descr="POINSET2">
            <a:extLst>
              <a:ext uri="{FF2B5EF4-FFF2-40B4-BE49-F238E27FC236}">
                <a16:creationId xmlns:a16="http://schemas.microsoft.com/office/drawing/2014/main" xmlns="" id="{A4E4701B-45EC-4257-B088-544ED99BB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95433">
            <a:off x="11078776" y="57968"/>
            <a:ext cx="99695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9" descr="POINSET2">
            <a:extLst>
              <a:ext uri="{FF2B5EF4-FFF2-40B4-BE49-F238E27FC236}">
                <a16:creationId xmlns:a16="http://schemas.microsoft.com/office/drawing/2014/main" xmlns="" id="{E5BDC750-1F4C-4332-9431-8F654FEC4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969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53035" y="1307727"/>
            <a:ext cx="50023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 Bạn Minh đếm trong 1 cột có 5 viên gạch màu cam và 3 viên gạch màu xanh và có tất cả 10 cột như thế. Vậy biểu thức tính là (5 + 3) x 10</a:t>
            </a:r>
          </a:p>
        </p:txBody>
      </p:sp>
      <p:sp>
        <p:nvSpPr>
          <p:cNvPr id="4" name="Rectangle 3"/>
          <p:cNvSpPr/>
          <p:nvPr/>
        </p:nvSpPr>
        <p:spPr>
          <a:xfrm>
            <a:off x="1918446" y="0"/>
            <a:ext cx="86675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ách tính của bạn Minh đều đúng.</a:t>
            </a:r>
          </a:p>
        </p:txBody>
      </p:sp>
      <p:sp>
        <p:nvSpPr>
          <p:cNvPr id="5" name="Rectangle 4"/>
          <p:cNvSpPr/>
          <p:nvPr/>
        </p:nvSpPr>
        <p:spPr>
          <a:xfrm>
            <a:off x="6145305" y="1358153"/>
            <a:ext cx="57284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 Bạn Minh đếm mỗi hàng ngang có 4 viên gạch hoặc 6 viên gạch, có tất cả 8 hàng ngang như thế.</a:t>
            </a:r>
          </a:p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iểu thức tính là (4 + 6) x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>
            <a:extLst>
              <a:ext uri="{FF2B5EF4-FFF2-40B4-BE49-F238E27FC236}">
                <a16:creationId xmlns:a16="http://schemas.microsoft.com/office/drawing/2014/main" xmlns="" id="{C8F582ED-D10E-4469-BC29-0471D8DF2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249" y="1245816"/>
            <a:ext cx="8569325" cy="646331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000" b="1" dirty="0">
                <a:solidFill>
                  <a:srgbClr val="6600CC"/>
                </a:solidFill>
                <a:cs typeface="Arial" panose="020B0604020202020204" pitchFamily="34" charset="0"/>
              </a:rPr>
              <a:t>	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có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những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gì</a:t>
            </a:r>
            <a:endParaRPr lang="en-US" altLang="en-US" sz="3600" b="1" i="1" dirty="0">
              <a:solidFill>
                <a:srgbClr val="6600CC"/>
              </a:solidFill>
              <a:cs typeface="Arial" panose="020B0604020202020204" pitchFamily="34" charset="0"/>
            </a:endParaRPr>
          </a:p>
        </p:txBody>
      </p:sp>
      <p:sp>
        <p:nvSpPr>
          <p:cNvPr id="236548" name="Rectangle 4">
            <a:extLst>
              <a:ext uri="{FF2B5EF4-FFF2-40B4-BE49-F238E27FC236}">
                <a16:creationId xmlns:a16="http://schemas.microsoft.com/office/drawing/2014/main" xmlns="" id="{1B5F6B5D-8DA4-49CB-A1F6-5AC9E9CCC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441326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000" b="1" u="sng">
                <a:solidFill>
                  <a:srgbClr val="0066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r>
              <a:rPr lang="en-US" altLang="en-US" sz="3000" b="1" u="sng">
                <a:solidFill>
                  <a:srgbClr val="0066CC"/>
                </a:solidFill>
                <a:latin typeface="VNI-Avo" pitchFamily="2" charset="0"/>
                <a:cs typeface="Arial" panose="020B0604020202020204" pitchFamily="34" charset="0"/>
              </a:rPr>
              <a:t> :</a:t>
            </a:r>
            <a:endParaRPr lang="en-US" altLang="en-US" sz="1800" b="1" i="1" u="sng">
              <a:solidFill>
                <a:srgbClr val="0066CC"/>
              </a:solidFill>
              <a:latin typeface="VNI-Avo" pitchFamily="2" charset="0"/>
              <a:cs typeface="Arial" panose="020B0604020202020204" pitchFamily="34" charset="0"/>
            </a:endParaRPr>
          </a:p>
        </p:txBody>
      </p:sp>
      <p:pic>
        <p:nvPicPr>
          <p:cNvPr id="18436" name="Picture 9" descr="POINSET2">
            <a:extLst>
              <a:ext uri="{FF2B5EF4-FFF2-40B4-BE49-F238E27FC236}">
                <a16:creationId xmlns:a16="http://schemas.microsoft.com/office/drawing/2014/main" xmlns="" id="{A2D61F3E-8E95-48BB-958A-9302518F1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95433">
            <a:off x="8924131" y="35719"/>
            <a:ext cx="1773238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0" descr="POINSET2">
            <a:extLst>
              <a:ext uri="{FF2B5EF4-FFF2-40B4-BE49-F238E27FC236}">
                <a16:creationId xmlns:a16="http://schemas.microsoft.com/office/drawing/2014/main" xmlns="" id="{16B91B9C-D83E-4D6F-9271-8DA4CCAB9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16557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270" y="2199434"/>
            <a:ext cx="10919011" cy="42686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4" descr="E:\GIAO AN LOP 4\HINH DONG PP\khung hinh\khung hinh dep\khung anh 1\1 (50).jpg">
            <a:extLst>
              <a:ext uri="{FF2B5EF4-FFF2-40B4-BE49-F238E27FC236}">
                <a16:creationId xmlns:a16="http://schemas.microsoft.com/office/drawing/2014/main" xmlns="" id="{60E5C949-CDBF-4FA5-8DB8-A1092C35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3">
            <a:extLst>
              <a:ext uri="{FF2B5EF4-FFF2-40B4-BE49-F238E27FC236}">
                <a16:creationId xmlns:a16="http://schemas.microsoft.com/office/drawing/2014/main" xmlns="" id="{1FE56915-CD98-40C6-A217-D3C14184C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044700"/>
            <a:ext cx="1096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cs typeface="Times New Roman" panose="02020603050405020304" pitchFamily="18" charset="0"/>
              </a:rPr>
              <a:t>Dặn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dò:Xem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trước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bài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tiếp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cs typeface="Times New Roman" panose="02020603050405020304" pitchFamily="18" charset="0"/>
              </a:rPr>
              <a:t>theo</a:t>
            </a:r>
            <a:endParaRPr lang="en-US" altLang="en-US" sz="4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20">
            <a:extLst>
              <a:ext uri="{FF2B5EF4-FFF2-40B4-BE49-F238E27FC236}">
                <a16:creationId xmlns:a16="http://schemas.microsoft.com/office/drawing/2014/main" xmlns="" id="{E5CC4452-6DED-43AE-8C27-A606A1E78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8318500" cy="685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7">
            <a:extLst>
              <a:ext uri="{FF2B5EF4-FFF2-40B4-BE49-F238E27FC236}">
                <a16:creationId xmlns:a16="http://schemas.microsoft.com/office/drawing/2014/main" xmlns="" id="{A494C7C8-1307-4FB4-8F04-71D9009925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1400" y="1752600"/>
            <a:ext cx="4038600" cy="257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ă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goan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ốt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1695" y="27051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299C66E8-E629-467D-89DF-6F9D9BC57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8" name="Oval 8">
            <a:extLst>
              <a:ext uri="{FF2B5EF4-FFF2-40B4-BE49-F238E27FC236}">
                <a16:creationId xmlns:a16="http://schemas.microsoft.com/office/drawing/2014/main" xmlns="" id="{1EBA108C-073F-473D-98B3-9268BE47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56329" name="Picture 9" descr="KITTY">
            <a:extLst>
              <a:ext uri="{FF2B5EF4-FFF2-40B4-BE49-F238E27FC236}">
                <a16:creationId xmlns:a16="http://schemas.microsoft.com/office/drawing/2014/main" xmlns="" id="{DE03B387-12EE-4E83-9A25-B85743E1C4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898" y="4021136"/>
            <a:ext cx="125571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0">
            <a:extLst>
              <a:ext uri="{FF2B5EF4-FFF2-40B4-BE49-F238E27FC236}">
                <a16:creationId xmlns:a16="http://schemas.microsoft.com/office/drawing/2014/main" xmlns="" id="{4162CF8B-A4A7-4FEE-9A4B-F58954343C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3123" y="6096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ĐỈNH NÚI TRÍ TUỆ</a:t>
            </a:r>
          </a:p>
        </p:txBody>
      </p:sp>
      <p:sp>
        <p:nvSpPr>
          <p:cNvPr id="56332" name="Oval 12">
            <a:extLst>
              <a:ext uri="{FF2B5EF4-FFF2-40B4-BE49-F238E27FC236}">
                <a16:creationId xmlns:a16="http://schemas.microsoft.com/office/drawing/2014/main" xmlns="" id="{3E449339-8DC2-4047-A818-F8A5E2B06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56333" name="Oval 13">
            <a:extLst>
              <a:ext uri="{FF2B5EF4-FFF2-40B4-BE49-F238E27FC236}">
                <a16:creationId xmlns:a16="http://schemas.microsoft.com/office/drawing/2014/main" xmlns="" id="{D9BC86A8-B222-456F-974F-1FAE28C1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56334" name="Oval 14">
            <a:extLst>
              <a:ext uri="{FF2B5EF4-FFF2-40B4-BE49-F238E27FC236}">
                <a16:creationId xmlns:a16="http://schemas.microsoft.com/office/drawing/2014/main" xmlns="" id="{65FC78B3-262E-4FB3-8A71-2AC761C07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56335" name="Oval 15">
            <a:extLst>
              <a:ext uri="{FF2B5EF4-FFF2-40B4-BE49-F238E27FC236}">
                <a16:creationId xmlns:a16="http://schemas.microsoft.com/office/drawing/2014/main" xmlns="" id="{95A9B8E8-7872-406D-90DB-999628401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56336" name="Oval 16">
            <a:extLst>
              <a:ext uri="{FF2B5EF4-FFF2-40B4-BE49-F238E27FC236}">
                <a16:creationId xmlns:a16="http://schemas.microsoft.com/office/drawing/2014/main" xmlns="" id="{2F583539-221E-4D1D-AFCB-8BD391613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pic>
        <p:nvPicPr>
          <p:cNvPr id="56337" name="Picture 17" descr="KITTY">
            <a:extLst>
              <a:ext uri="{FF2B5EF4-FFF2-40B4-BE49-F238E27FC236}">
                <a16:creationId xmlns:a16="http://schemas.microsoft.com/office/drawing/2014/main" xmlns="" id="{757DFBF8-87A7-4E31-B08A-2886765F7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286" y="838199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8" name="Picture 13" descr="Fireworks-01">
            <a:extLst>
              <a:ext uri="{FF2B5EF4-FFF2-40B4-BE49-F238E27FC236}">
                <a16:creationId xmlns:a16="http://schemas.microsoft.com/office/drawing/2014/main" xmlns="" id="{CF7E182B-BD22-4CA5-BAAC-E7007DB67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-59055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">
            <a:extLst>
              <a:ext uri="{FF2B5EF4-FFF2-40B4-BE49-F238E27FC236}">
                <a16:creationId xmlns:a16="http://schemas.microsoft.com/office/drawing/2014/main" xmlns="" id="{9F2E062D-166A-48C3-A6E0-9D58F53DC7B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3">
            <a:extLst>
              <a:ext uri="{FF2B5EF4-FFF2-40B4-BE49-F238E27FC236}">
                <a16:creationId xmlns:a16="http://schemas.microsoft.com/office/drawing/2014/main" xmlns="" id="{D49BE70E-1EC8-4429-A5F9-B133E2FC59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4">
            <a:extLst>
              <a:ext uri="{FF2B5EF4-FFF2-40B4-BE49-F238E27FC236}">
                <a16:creationId xmlns:a16="http://schemas.microsoft.com/office/drawing/2014/main" xmlns="" id="{0C4EAA9A-2EB3-4DF7-9FE3-8ABB9550352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xmlns="" id="{7AD1CD97-B113-41B1-9141-9AD9802EBD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6">
            <a:extLst>
              <a:ext uri="{FF2B5EF4-FFF2-40B4-BE49-F238E27FC236}">
                <a16:creationId xmlns:a16="http://schemas.microsoft.com/office/drawing/2014/main" xmlns="" id="{D41A251F-B8BE-4E1C-BDF0-2E7B51868E8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" name="AutoShape 7">
            <a:extLst>
              <a:ext uri="{FF2B5EF4-FFF2-40B4-BE49-F238E27FC236}">
                <a16:creationId xmlns:a16="http://schemas.microsoft.com/office/drawing/2014/main" xmlns="" id="{A8F5EF4E-1C13-4DC4-83F2-2567CDA97A2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" name="AutoShape 2">
            <a:extLst>
              <a:ext uri="{FF2B5EF4-FFF2-40B4-BE49-F238E27FC236}">
                <a16:creationId xmlns:a16="http://schemas.microsoft.com/office/drawing/2014/main" xmlns="" id="{77613E44-A2DD-4138-AA89-A5E155CD431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768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" name="AutoShape 7">
            <a:extLst>
              <a:ext uri="{FF2B5EF4-FFF2-40B4-BE49-F238E27FC236}">
                <a16:creationId xmlns:a16="http://schemas.microsoft.com/office/drawing/2014/main" xmlns="" id="{45C2275E-2CC1-42D8-BB6D-F361A38275C6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43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 autoUpdateAnimBg="0"/>
      <p:bldP spid="56332" grpId="0" animBg="1" autoUpdateAnimBg="0"/>
      <p:bldP spid="56333" grpId="0" animBg="1" autoUpdateAnimBg="0"/>
      <p:bldP spid="56334" grpId="0" animBg="1" autoUpdateAnimBg="0"/>
      <p:bldP spid="56335" grpId="0" animBg="1" autoUpdateAnimBg="0"/>
      <p:bldP spid="5633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53160302-2312-473C-BAD7-2DBE2B847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AutoShape 2">
            <a:extLst>
              <a:ext uri="{FF2B5EF4-FFF2-40B4-BE49-F238E27FC236}">
                <a16:creationId xmlns:a16="http://schemas.microsoft.com/office/drawing/2014/main" xmlns="" id="{69AA3F1F-818A-4F8F-8AB1-7BEB0900C31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7" name="AutoShape 3">
            <a:extLst>
              <a:ext uri="{FF2B5EF4-FFF2-40B4-BE49-F238E27FC236}">
                <a16:creationId xmlns:a16="http://schemas.microsoft.com/office/drawing/2014/main" xmlns="" id="{A59C488E-B1F9-42CF-B9F2-7F42F08CDF7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xmlns="" id="{2F666E66-6AA1-4779-B46A-FE93014A5A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xmlns="" id="{260DCF86-C5EA-4D01-9074-2DF52F49D6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0" name="AutoShape 6">
            <a:extLst>
              <a:ext uri="{FF2B5EF4-FFF2-40B4-BE49-F238E27FC236}">
                <a16:creationId xmlns:a16="http://schemas.microsoft.com/office/drawing/2014/main" xmlns="" id="{9D8B8799-F6AE-4007-ACBB-F1044DEFE7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1" name="AutoShape 7">
            <a:extLst>
              <a:ext uri="{FF2B5EF4-FFF2-40B4-BE49-F238E27FC236}">
                <a16:creationId xmlns:a16="http://schemas.microsoft.com/office/drawing/2014/main" xmlns="" id="{1F01C4A5-1851-4D84-A0E2-041E1C8EA0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2" name="Oval 8">
            <a:extLst>
              <a:ext uri="{FF2B5EF4-FFF2-40B4-BE49-F238E27FC236}">
                <a16:creationId xmlns:a16="http://schemas.microsoft.com/office/drawing/2014/main" xmlns="" id="{C8ADA34E-ED82-4053-93DE-32AFE9EC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11273" name="Picture 9" descr="KITTY">
            <a:extLst>
              <a:ext uri="{FF2B5EF4-FFF2-40B4-BE49-F238E27FC236}">
                <a16:creationId xmlns:a16="http://schemas.microsoft.com/office/drawing/2014/main" xmlns="" id="{676F8103-198D-4FC9-B79F-9DDC9407A1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4826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WordArt 10">
            <a:extLst>
              <a:ext uri="{FF2B5EF4-FFF2-40B4-BE49-F238E27FC236}">
                <a16:creationId xmlns:a16="http://schemas.microsoft.com/office/drawing/2014/main" xmlns="" id="{B57B9A0B-4CC6-4B60-B718-8CF9D89E7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1524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11275" name="Oval 12">
            <a:extLst>
              <a:ext uri="{FF2B5EF4-FFF2-40B4-BE49-F238E27FC236}">
                <a16:creationId xmlns:a16="http://schemas.microsoft.com/office/drawing/2014/main" xmlns="" id="{1E66DD98-40A9-4711-A724-A6BA6473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1276" name="Oval 13">
            <a:extLst>
              <a:ext uri="{FF2B5EF4-FFF2-40B4-BE49-F238E27FC236}">
                <a16:creationId xmlns:a16="http://schemas.microsoft.com/office/drawing/2014/main" xmlns="" id="{389B0982-0730-43D2-9D93-B6ABB7FC8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1277" name="Oval 14">
            <a:extLst>
              <a:ext uri="{FF2B5EF4-FFF2-40B4-BE49-F238E27FC236}">
                <a16:creationId xmlns:a16="http://schemas.microsoft.com/office/drawing/2014/main" xmlns="" id="{8D518B46-947B-4BC4-AA6F-2FD33403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1278" name="Oval 15">
            <a:extLst>
              <a:ext uri="{FF2B5EF4-FFF2-40B4-BE49-F238E27FC236}">
                <a16:creationId xmlns:a16="http://schemas.microsoft.com/office/drawing/2014/main" xmlns="" id="{0F7A5473-C7E0-4090-A91F-F2DE46FB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1279" name="Oval 16">
            <a:extLst>
              <a:ext uri="{FF2B5EF4-FFF2-40B4-BE49-F238E27FC236}">
                <a16:creationId xmlns:a16="http://schemas.microsoft.com/office/drawing/2014/main" xmlns="" id="{B738D1B2-F2E8-4925-9335-02E18FD3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1280" name="AutoShape 17">
            <a:extLst>
              <a:ext uri="{FF2B5EF4-FFF2-40B4-BE49-F238E27FC236}">
                <a16:creationId xmlns:a16="http://schemas.microsoft.com/office/drawing/2014/main" xmlns="" id="{A3E76544-D6B5-4563-8328-9077F327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2743200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 gì?</a:t>
            </a:r>
          </a:p>
        </p:txBody>
      </p:sp>
      <p:sp>
        <p:nvSpPr>
          <p:cNvPr id="17" name="AutoShape 17">
            <a:extLst>
              <a:ext uri="{FF2B5EF4-FFF2-40B4-BE49-F238E27FC236}">
                <a16:creationId xmlns:a16="http://schemas.microsoft.com/office/drawing/2014/main" xmlns="" id="{AE5FF270-BDBA-42E9-9853-059A593B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9" y="15240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19" name="AutoShape 2">
            <a:extLst>
              <a:ext uri="{FF2B5EF4-FFF2-40B4-BE49-F238E27FC236}">
                <a16:creationId xmlns:a16="http://schemas.microsoft.com/office/drawing/2014/main" xmlns="" id="{20816C5B-738D-4D25-A867-AAAB08455C9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xmlns="" id="{8379634F-D72E-41D1-AF38-396855012E5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46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0A11B09A-47EB-48C8-A0D8-D786301F9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0F685D5A-3BD1-43A2-8266-B39656F79C5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C93EA34E-8139-463A-8857-3D0ED022EF1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9083E761-5080-43F5-A9D1-B908A07E3E2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4437512B-B45E-48CA-A4DC-2998DDC07B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CBF84801-21D6-4513-874C-C17D1C2105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40E1AF0B-21E4-4361-9FDA-E0752654844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2296" name="Picture 8" descr="KITTY">
            <a:extLst>
              <a:ext uri="{FF2B5EF4-FFF2-40B4-BE49-F238E27FC236}">
                <a16:creationId xmlns:a16="http://schemas.microsoft.com/office/drawing/2014/main" xmlns="" id="{8D68DE24-800D-403B-A4EE-A06CD25C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4" y="2971800"/>
            <a:ext cx="1436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WordArt 9">
            <a:extLst>
              <a:ext uri="{FF2B5EF4-FFF2-40B4-BE49-F238E27FC236}">
                <a16:creationId xmlns:a16="http://schemas.microsoft.com/office/drawing/2014/main" xmlns="" id="{A16DEBE8-8A6C-400C-928D-674336F97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399" y="3810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ĐỈNH NÚI TRÍ TUỆ</a:t>
            </a:r>
          </a:p>
        </p:txBody>
      </p:sp>
      <p:sp>
        <p:nvSpPr>
          <p:cNvPr id="12298" name="Oval 11">
            <a:extLst>
              <a:ext uri="{FF2B5EF4-FFF2-40B4-BE49-F238E27FC236}">
                <a16:creationId xmlns:a16="http://schemas.microsoft.com/office/drawing/2014/main" xmlns="" id="{DE25F4DA-0E51-4829-A88C-512A0DB99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2299" name="Oval 12">
            <a:extLst>
              <a:ext uri="{FF2B5EF4-FFF2-40B4-BE49-F238E27FC236}">
                <a16:creationId xmlns:a16="http://schemas.microsoft.com/office/drawing/2014/main" xmlns="" id="{6B2CE768-8ED8-40C6-98D8-2B731D3E1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2300" name="Oval 13">
            <a:extLst>
              <a:ext uri="{FF2B5EF4-FFF2-40B4-BE49-F238E27FC236}">
                <a16:creationId xmlns:a16="http://schemas.microsoft.com/office/drawing/2014/main" xmlns="" id="{C6182649-C18C-4288-A86E-9307B9709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2301" name="Oval 14">
            <a:extLst>
              <a:ext uri="{FF2B5EF4-FFF2-40B4-BE49-F238E27FC236}">
                <a16:creationId xmlns:a16="http://schemas.microsoft.com/office/drawing/2014/main" xmlns="" id="{5DB7DCF8-F2CC-4E6A-AB4A-F9DE03CB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2302" name="Oval 15">
            <a:extLst>
              <a:ext uri="{FF2B5EF4-FFF2-40B4-BE49-F238E27FC236}">
                <a16:creationId xmlns:a16="http://schemas.microsoft.com/office/drawing/2014/main" xmlns="" id="{500E69D7-122D-47F4-857C-52B764C5A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2303" name="AutoShape 16">
            <a:extLst>
              <a:ext uri="{FF2B5EF4-FFF2-40B4-BE49-F238E27FC236}">
                <a16:creationId xmlns:a16="http://schemas.microsoft.com/office/drawing/2014/main" xmlns="" id="{4E3A7B78-5729-4537-A0A1-D2B61F65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2971800" cy="1371600"/>
          </a:xfrm>
          <a:prstGeom prst="cloudCallout">
            <a:avLst>
              <a:gd name="adj1" fmla="val 38782"/>
              <a:gd name="adj2" fmla="val 87731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 gì?</a:t>
            </a:r>
          </a:p>
        </p:txBody>
      </p:sp>
      <p:sp>
        <p:nvSpPr>
          <p:cNvPr id="16" name="AutoShape 17">
            <a:extLst>
              <a:ext uri="{FF2B5EF4-FFF2-40B4-BE49-F238E27FC236}">
                <a16:creationId xmlns:a16="http://schemas.microsoft.com/office/drawing/2014/main" xmlns="" id="{596CAD55-9754-4291-8E25-2547AFBFF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4" y="13716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A839E3ED-D596-487B-A5F6-F79A8F1D20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64D48268-9EE3-4C95-ABE1-0F3E6430106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25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AC587060-EFDE-4BDF-A91D-5660DA8C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2ACA263A-A14B-463C-8AA6-4913E131E1A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D749CF39-2433-4594-8D32-AFA89BC412B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CDB53239-88F1-438B-B9FC-736F1B27BE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1C5A21D9-987F-40AD-9BEF-C7AA8F27D88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F6CC57C1-9AC0-49AF-8A93-B96E321F9C6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210E00AE-0E7F-4008-9276-DDBA6248A2A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0F36A00C-2784-45D3-983F-64DD35311C3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1E0E67FD-07C1-4013-B72D-8611A489D51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WordArt 8">
            <a:extLst>
              <a:ext uri="{FF2B5EF4-FFF2-40B4-BE49-F238E27FC236}">
                <a16:creationId xmlns:a16="http://schemas.microsoft.com/office/drawing/2014/main" xmlns="" id="{102D3230-811C-4ABC-9238-077B80AC5D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512763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59402" name="Oval 10">
            <a:extLst>
              <a:ext uri="{FF2B5EF4-FFF2-40B4-BE49-F238E27FC236}">
                <a16:creationId xmlns:a16="http://schemas.microsoft.com/office/drawing/2014/main" xmlns="" id="{2907BBEE-6149-4C34-9DDA-6F5C5BFE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3322" name="Oval 11">
            <a:extLst>
              <a:ext uri="{FF2B5EF4-FFF2-40B4-BE49-F238E27FC236}">
                <a16:creationId xmlns:a16="http://schemas.microsoft.com/office/drawing/2014/main" xmlns="" id="{2F5F6DFC-C817-427E-8FD4-B6DEEB48A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3323" name="Oval 12">
            <a:extLst>
              <a:ext uri="{FF2B5EF4-FFF2-40B4-BE49-F238E27FC236}">
                <a16:creationId xmlns:a16="http://schemas.microsoft.com/office/drawing/2014/main" xmlns="" id="{9D2F7FB2-4A2D-49BA-9FAE-0A4E1E7C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3324" name="Oval 13">
            <a:extLst>
              <a:ext uri="{FF2B5EF4-FFF2-40B4-BE49-F238E27FC236}">
                <a16:creationId xmlns:a16="http://schemas.microsoft.com/office/drawing/2014/main" xmlns="" id="{0E57DD13-E8C6-4426-8D3D-E76F500A8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59406" name="AutoShape 14">
            <a:extLst>
              <a:ext uri="{FF2B5EF4-FFF2-40B4-BE49-F238E27FC236}">
                <a16:creationId xmlns:a16="http://schemas.microsoft.com/office/drawing/2014/main" xmlns="" id="{E9E95D5B-8483-424F-9F24-DA5F46EFFA0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38600" y="1456532"/>
            <a:ext cx="4572000" cy="1371600"/>
          </a:xfrm>
          <a:prstGeom prst="cloudCallout">
            <a:avLst>
              <a:gd name="adj1" fmla="val -4722"/>
              <a:gd name="adj2" fmla="val 93750"/>
            </a:avLst>
          </a:prstGeom>
          <a:blipFill rotWithShape="0">
            <a:blip r:embed="rId3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9407" name="Oval 15">
            <a:extLst>
              <a:ext uri="{FF2B5EF4-FFF2-40B4-BE49-F238E27FC236}">
                <a16:creationId xmlns:a16="http://schemas.microsoft.com/office/drawing/2014/main" xmlns="" id="{FEF5E16E-2847-45AD-A392-43EE18F4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pic>
        <p:nvPicPr>
          <p:cNvPr id="59408" name="Picture 16" descr="KITTY">
            <a:extLst>
              <a:ext uri="{FF2B5EF4-FFF2-40B4-BE49-F238E27FC236}">
                <a16:creationId xmlns:a16="http://schemas.microsoft.com/office/drawing/2014/main" xmlns="" id="{5B981662-CC8D-4CF2-AABC-210922DC34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3429000"/>
            <a:ext cx="957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Rectangle 1">
            <a:extLst>
              <a:ext uri="{FF2B5EF4-FFF2-40B4-BE49-F238E27FC236}">
                <a16:creationId xmlns:a16="http://schemas.microsoft.com/office/drawing/2014/main" xmlns="" id="{8DE37303-709C-4365-9145-05559E5D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1903414"/>
            <a:ext cx="454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59020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 animBg="1"/>
      <p:bldP spid="59407" grpId="0" animBg="1"/>
      <p:bldP spid="16400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2996870-B0AE-4B35-BE2A-83D18B3B9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AD0BBD36-6798-47CC-9C31-4E2A3D2407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59C7E7AA-F91B-4143-8804-C3D56EE82B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1D4DBBE4-94E1-4853-918A-C5E6CEF18F7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BE0A821B-F474-40EE-8C3C-58831D39F4C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32485C0B-B5EC-4866-A3FA-1B330B44AD3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66B039A8-9445-4549-BADB-872A07044EC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8B4379A7-D506-4D07-9804-3B926A123D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CCB71A16-5D06-41CE-8437-C640CCA1756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4" name="WordArt 8">
            <a:extLst>
              <a:ext uri="{FF2B5EF4-FFF2-40B4-BE49-F238E27FC236}">
                <a16:creationId xmlns:a16="http://schemas.microsoft.com/office/drawing/2014/main" xmlns="" id="{C80053CD-BCEB-41F0-8726-F376BD27FC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6100" y="284162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60426" name="Oval 10">
            <a:extLst>
              <a:ext uri="{FF2B5EF4-FFF2-40B4-BE49-F238E27FC236}">
                <a16:creationId xmlns:a16="http://schemas.microsoft.com/office/drawing/2014/main" xmlns="" id="{FE75A0D0-D409-4B73-9C45-F113DB30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4346" name="Oval 11">
            <a:extLst>
              <a:ext uri="{FF2B5EF4-FFF2-40B4-BE49-F238E27FC236}">
                <a16:creationId xmlns:a16="http://schemas.microsoft.com/office/drawing/2014/main" xmlns="" id="{6C489BA9-9F4F-4252-A654-78C945DD1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4347" name="Oval 12">
            <a:extLst>
              <a:ext uri="{FF2B5EF4-FFF2-40B4-BE49-F238E27FC236}">
                <a16:creationId xmlns:a16="http://schemas.microsoft.com/office/drawing/2014/main" xmlns="" id="{858CE7E2-8571-461B-9E7A-53B19811B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0429" name="AutoShape 13">
            <a:extLst>
              <a:ext uri="{FF2B5EF4-FFF2-40B4-BE49-F238E27FC236}">
                <a16:creationId xmlns:a16="http://schemas.microsoft.com/office/drawing/2014/main" xmlns="" id="{41DC6BB0-3759-4D59-87F4-3C42B74D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488" y="979488"/>
            <a:ext cx="7315200" cy="1676400"/>
          </a:xfrm>
          <a:prstGeom prst="cloudCallout">
            <a:avLst>
              <a:gd name="adj1" fmla="val 20065"/>
              <a:gd name="adj2" fmla="val 71593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Số nào?</a:t>
            </a:r>
          </a:p>
          <a:p>
            <a:pPr algn="ctr"/>
            <a:r>
              <a:rPr lang="en-US" altLang="en-US" sz="2000"/>
              <a:t>89 + 2035 + 11 = 2035 + (89 + …)</a:t>
            </a:r>
          </a:p>
        </p:txBody>
      </p:sp>
      <p:sp>
        <p:nvSpPr>
          <p:cNvPr id="60430" name="Oval 14">
            <a:extLst>
              <a:ext uri="{FF2B5EF4-FFF2-40B4-BE49-F238E27FC236}">
                <a16:creationId xmlns:a16="http://schemas.microsoft.com/office/drawing/2014/main" xmlns="" id="{7873226B-AD4D-4ABA-B4FE-1050ED7B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855914"/>
            <a:ext cx="704850" cy="6492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pic>
        <p:nvPicPr>
          <p:cNvPr id="60431" name="Picture 15" descr="KITTY">
            <a:extLst>
              <a:ext uri="{FF2B5EF4-FFF2-40B4-BE49-F238E27FC236}">
                <a16:creationId xmlns:a16="http://schemas.microsoft.com/office/drawing/2014/main" xmlns="" id="{C2728589-933F-42FC-81D3-AA81035219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2185988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Oval 16">
            <a:extLst>
              <a:ext uri="{FF2B5EF4-FFF2-40B4-BE49-F238E27FC236}">
                <a16:creationId xmlns:a16="http://schemas.microsoft.com/office/drawing/2014/main" xmlns="" id="{6A95829C-6B4B-45C7-B075-0622D41A1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620932D5-3DC0-4550-AB40-3227ED8DE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1512889"/>
            <a:ext cx="4540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41583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animBg="1"/>
      <p:bldP spid="60429" grpId="0" animBg="1"/>
      <p:bldP spid="60429" grpId="1" animBg="1"/>
      <p:bldP spid="60430" grpId="0" animBg="1"/>
      <p:bldP spid="16" grpId="0"/>
      <p:bldP spid="1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5A20AA2-F53A-4753-A9AF-AF0D95886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D99DEBD8-2BAB-4460-A45A-87151059570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FCBA6314-BD60-44C0-83CA-D10B76CF50D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38709669-1268-48ED-A223-CE2E6520830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D73A9E4D-53CF-4378-9397-D015CEAC9C1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03E24652-33A6-4647-937E-4C05B0DF417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9864A5B3-764E-4C61-A182-91A6FC4966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3456828A-A5A9-4E22-AADB-EE4F7B2EDF5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E17FF177-09C5-4B80-B485-1BB047290B4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WordArt 8">
            <a:extLst>
              <a:ext uri="{FF2B5EF4-FFF2-40B4-BE49-F238E27FC236}">
                <a16:creationId xmlns:a16="http://schemas.microsoft.com/office/drawing/2014/main" xmlns="" id="{20E0E6A8-D4B6-449F-8E1C-C28EC1C3B7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6251" y="1377949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61450" name="Oval 10">
            <a:extLst>
              <a:ext uri="{FF2B5EF4-FFF2-40B4-BE49-F238E27FC236}">
                <a16:creationId xmlns:a16="http://schemas.microsoft.com/office/drawing/2014/main" xmlns="" id="{CAEA0F48-D581-4982-8B11-47E0DDAD4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5370" name="Oval 11">
            <a:extLst>
              <a:ext uri="{FF2B5EF4-FFF2-40B4-BE49-F238E27FC236}">
                <a16:creationId xmlns:a16="http://schemas.microsoft.com/office/drawing/2014/main" xmlns="" id="{F19C10B0-CB1C-473C-9DDE-A5385CB5B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xmlns="" id="{CB5AACAE-FD59-413C-B7D8-D012C4C3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1447800"/>
            <a:ext cx="9906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17</a:t>
            </a:r>
          </a:p>
        </p:txBody>
      </p:sp>
      <p:pic>
        <p:nvPicPr>
          <p:cNvPr id="61454" name="Picture 14" descr="KITTY">
            <a:extLst>
              <a:ext uri="{FF2B5EF4-FFF2-40B4-BE49-F238E27FC236}">
                <a16:creationId xmlns:a16="http://schemas.microsoft.com/office/drawing/2014/main" xmlns="" id="{623FF5A9-B1D2-4EC2-9B4F-62DB3F6E16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487" y="990598"/>
            <a:ext cx="957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Oval 15">
            <a:extLst>
              <a:ext uri="{FF2B5EF4-FFF2-40B4-BE49-F238E27FC236}">
                <a16:creationId xmlns:a16="http://schemas.microsoft.com/office/drawing/2014/main" xmlns="" id="{D32E705E-1A27-484C-8801-8D9831E1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3528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5374" name="Oval 16">
            <a:extLst>
              <a:ext uri="{FF2B5EF4-FFF2-40B4-BE49-F238E27FC236}">
                <a16:creationId xmlns:a16="http://schemas.microsoft.com/office/drawing/2014/main" xmlns="" id="{86626855-CD2B-4DDF-A9DF-5CA1D57E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6670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BDEE704-A3F9-40C5-A077-6B8DDCE8F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362200"/>
            <a:ext cx="1077913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CC"/>
                </a:solidFill>
              </a:rPr>
              <a:t>2017</a:t>
            </a:r>
          </a:p>
        </p:txBody>
      </p:sp>
      <p:sp>
        <p:nvSpPr>
          <p:cNvPr id="15376" name="Rectangle 18">
            <a:extLst>
              <a:ext uri="{FF2B5EF4-FFF2-40B4-BE49-F238E27FC236}">
                <a16:creationId xmlns:a16="http://schemas.microsoft.com/office/drawing/2014/main" xmlns="" id="{ECD0C492-ACB2-40C2-AFE0-0873D3150F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2247900"/>
            <a:ext cx="6400800" cy="1295400"/>
          </a:xfrm>
        </p:spPr>
        <p:txBody>
          <a:bodyPr/>
          <a:lstStyle/>
          <a:p>
            <a:r>
              <a:rPr lang="en-US" altLang="en-US" sz="4000" dirty="0" err="1"/>
              <a:t>Số</a:t>
            </a:r>
            <a:r>
              <a:rPr lang="en-US" altLang="en-US" sz="4000" dirty="0"/>
              <a:t> </a:t>
            </a:r>
            <a:r>
              <a:rPr lang="en-US" altLang="en-US" sz="4000" dirty="0" err="1"/>
              <a:t>nào</a:t>
            </a:r>
            <a:r>
              <a:rPr lang="en-US" altLang="en-US" sz="4000" dirty="0"/>
              <a:t> ?</a:t>
            </a:r>
            <a:br>
              <a:rPr lang="en-US" altLang="en-US" sz="4000" dirty="0"/>
            </a:br>
            <a:r>
              <a:rPr lang="en-US" altLang="en-US" sz="3600" dirty="0"/>
              <a:t>5 x 2017 x 2=(5 x 2) x</a:t>
            </a:r>
            <a:r>
              <a:rPr lang="en-US" altLang="en-US" sz="4000" dirty="0"/>
              <a:t>…….</a:t>
            </a:r>
          </a:p>
        </p:txBody>
      </p:sp>
      <p:pic>
        <p:nvPicPr>
          <p:cNvPr id="26" name="Picture 13" descr="Fireworks-01">
            <a:extLst>
              <a:ext uri="{FF2B5EF4-FFF2-40B4-BE49-F238E27FC236}">
                <a16:creationId xmlns:a16="http://schemas.microsoft.com/office/drawing/2014/main" xmlns="" id="{3B22D057-56CC-44D4-8B10-723786588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150" y="-35560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21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3" grpId="0" animBg="1"/>
      <p:bldP spid="16" grpId="0"/>
      <p:bldP spid="1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07395" y="200025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ÊN TẬP,</a:t>
            </a:r>
            <a:r>
              <a:rPr kumimoji="0" lang="en-US" sz="54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ÀNH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WordArt 7">
            <a:extLst>
              <a:ext uri="{FF2B5EF4-FFF2-40B4-BE49-F238E27FC236}">
                <a16:creationId xmlns:a16="http://schemas.microsoft.com/office/drawing/2014/main" xmlns="" id="{96853518-A9F2-4E6A-9DE8-D8A5C7B795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07395" y="35433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0" cap="none" spc="0" normalizeH="0" baseline="0" noProof="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5400" b="0" i="0" u="none" strike="noStrike" kern="10" cap="none" spc="0" normalizeH="0" noProof="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a,2a,3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97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628</Words>
  <PresentationFormat>Widescreen</PresentationFormat>
  <Paragraphs>15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.VnBahamasBH</vt:lpstr>
      <vt:lpstr>Arial</vt:lpstr>
      <vt:lpstr>Calibri</vt:lpstr>
      <vt:lpstr>Calibri Light</vt:lpstr>
      <vt:lpstr>OpenSans</vt:lpstr>
      <vt:lpstr>Times New Roman</vt:lpstr>
      <vt:lpstr>VNI-Avo</vt:lpstr>
      <vt:lpstr>Office Theme</vt:lpstr>
      <vt:lpstr>1_Office Theme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ố nào ? 5 x 2017 x 2=(5 x 2) x…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23T01:59:25Z</dcterms:created>
  <dcterms:modified xsi:type="dcterms:W3CDTF">2023-10-07T04:02:50Z</dcterms:modified>
</cp:coreProperties>
</file>